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F0CC8" w:rsidRDefault="001F0CC8" w:rsidP="001F0CC8">
      <w:pPr>
        <w:rPr>
          <w:rFonts w:asciiTheme="minorEastAsia" w:eastAsiaTheme="minorEastAsia" w:hAnsiTheme="minorEastAsia"/>
          <w:sz w:val="24"/>
        </w:rPr>
      </w:pPr>
      <w:r w:rsidRPr="001F0CC8">
        <w:rPr>
          <w:rFonts w:asciiTheme="minorEastAsia" w:eastAsiaTheme="minorEastAsia" w:hAnsiTheme="minorEastAsia" w:hint="eastAsia"/>
          <w:sz w:val="24"/>
        </w:rPr>
        <w:t>第4章 动能定理 功能原理</w:t>
      </w:r>
    </w:p>
    <w:p w:rsidR="001F0CC8" w:rsidRPr="001F0CC8" w:rsidRDefault="001F0CC8" w:rsidP="001F0CC8">
      <w:pPr>
        <w:rPr>
          <w:rFonts w:asciiTheme="minorEastAsia" w:eastAsiaTheme="minorEastAsia" w:hAnsiTheme="minorEastAsia"/>
          <w:sz w:val="24"/>
        </w:rPr>
      </w:pPr>
    </w:p>
    <w:p w:rsidR="001F0CC8" w:rsidRDefault="001F0CC8" w:rsidP="001F0CC8">
      <w:pPr>
        <w:rPr>
          <w:rFonts w:asciiTheme="minorEastAsia" w:eastAsiaTheme="minorEastAsia" w:hAnsiTheme="minorEastAsia"/>
          <w:sz w:val="24"/>
        </w:rPr>
      </w:pPr>
      <w:r w:rsidRPr="001F0CC8">
        <w:rPr>
          <w:rFonts w:asciiTheme="minorEastAsia" w:eastAsiaTheme="minorEastAsia" w:hAnsiTheme="minorEastAsia"/>
          <w:sz w:val="24"/>
        </w:rPr>
        <w:t>4.1 功 动能定理</w:t>
      </w:r>
    </w:p>
    <w:p w:rsidR="00116993" w:rsidRDefault="00116993" w:rsidP="001F0CC8">
      <w:pPr>
        <w:rPr>
          <w:rFonts w:asciiTheme="minorEastAsia" w:eastAsiaTheme="minorEastAsia" w:hAnsiTheme="minorEastAsia"/>
          <w:sz w:val="24"/>
        </w:rPr>
      </w:pPr>
    </w:p>
    <w:p w:rsidR="00116993" w:rsidRDefault="00116993" w:rsidP="00116993">
      <w:pPr>
        <w:pStyle w:val="a3"/>
        <w:numPr>
          <w:ilvl w:val="0"/>
          <w:numId w:val="1"/>
        </w:numPr>
        <w:adjustRightInd w:val="0"/>
        <w:snapToGrid w:val="0"/>
        <w:ind w:firstLineChars="0"/>
      </w:pPr>
      <w:r w:rsidRPr="00C43719">
        <w:t>质量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kg"/>
        </w:smartTagPr>
        <w:r w:rsidRPr="00C43719">
          <w:t>2</w:t>
        </w:r>
        <w:r w:rsidRPr="00116993">
          <w:rPr>
            <w:iCs/>
          </w:rPr>
          <w:t>kg</w:t>
        </w:r>
      </w:smartTag>
      <w:r w:rsidRPr="00C43719">
        <w:t>的质点受到力</w:t>
      </w:r>
      <w:r w:rsidRPr="00C43719">
        <w:rPr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5pt;height:12.95pt" o:ole="" fillcolor="window">
            <v:imagedata r:id="rId7" o:title=""/>
          </v:shape>
          <o:OLEObject Type="Embed" ProgID="Equation.DSMT4" ShapeID="_x0000_i1025" DrawAspect="Content" ObjectID="_1645504120" r:id="rId8"/>
        </w:object>
      </w:r>
      <w:r w:rsidRPr="00C43719">
        <w:t>=3</w:t>
      </w:r>
      <w:r w:rsidRPr="00C43719">
        <w:rPr>
          <w:position w:val="-6"/>
        </w:rPr>
        <w:object w:dxaOrig="160" w:dyaOrig="279">
          <v:shape id="_x0000_i1026" type="#_x0000_t75" style="width:8.15pt;height:14.4pt" o:ole="" fillcolor="window">
            <v:imagedata r:id="rId9" o:title=""/>
          </v:shape>
          <o:OLEObject Type="Embed" ProgID="Equation.DSMT4" ShapeID="_x0000_i1026" DrawAspect="Content" ObjectID="_1645504121" r:id="rId10"/>
        </w:object>
      </w:r>
      <w:r w:rsidRPr="00C43719">
        <w:t>+5</w:t>
      </w:r>
      <w:r w:rsidRPr="00C43719">
        <w:rPr>
          <w:position w:val="-10"/>
        </w:rPr>
        <w:object w:dxaOrig="200" w:dyaOrig="320">
          <v:shape id="_x0000_i1027" type="#_x0000_t75" style="width:10.55pt;height:15.85pt" o:ole="" fillcolor="window">
            <v:imagedata r:id="rId11" o:title=""/>
          </v:shape>
          <o:OLEObject Type="Embed" ProgID="Equation.DSMT4" ShapeID="_x0000_i1027" DrawAspect="Content" ObjectID="_1645504122" r:id="rId12"/>
        </w:object>
      </w:r>
      <w:r w:rsidRPr="00C43719">
        <w:t>(</w:t>
      </w:r>
      <w:r w:rsidRPr="00116993">
        <w:rPr>
          <w:iCs/>
        </w:rPr>
        <w:t>N</w:t>
      </w:r>
      <w:r w:rsidRPr="00C43719">
        <w:t xml:space="preserve">) </w:t>
      </w:r>
      <w:r w:rsidRPr="00C43719">
        <w:t>的作用。当质点从原点移动到位矢为</w:t>
      </w:r>
      <w:r w:rsidRPr="00C43719">
        <w:rPr>
          <w:position w:val="-4"/>
        </w:rPr>
        <w:object w:dxaOrig="180" w:dyaOrig="200">
          <v:shape id="_x0000_i1028" type="#_x0000_t75" style="width:9.1pt;height:10.55pt" o:ole="" fillcolor="window">
            <v:imagedata r:id="rId13" o:title=""/>
          </v:shape>
          <o:OLEObject Type="Embed" ProgID="Equation.DSMT4" ShapeID="_x0000_i1028" DrawAspect="Content" ObjectID="_1645504123" r:id="rId14"/>
        </w:object>
      </w:r>
      <w:r w:rsidRPr="00C43719">
        <w:t>=2</w:t>
      </w:r>
      <w:r w:rsidRPr="00C43719">
        <w:rPr>
          <w:position w:val="-6"/>
        </w:rPr>
        <w:object w:dxaOrig="160" w:dyaOrig="279">
          <v:shape id="_x0000_i1029" type="#_x0000_t75" style="width:8.15pt;height:14.4pt" o:ole="" fillcolor="window">
            <v:imagedata r:id="rId9" o:title=""/>
          </v:shape>
          <o:OLEObject Type="Embed" ProgID="Equation.DSMT4" ShapeID="_x0000_i1029" DrawAspect="Content" ObjectID="_1645504124" r:id="rId15"/>
        </w:object>
      </w:r>
      <w:r w:rsidRPr="00C43719">
        <w:t>+3</w:t>
      </w:r>
      <w:r w:rsidRPr="00C43719">
        <w:rPr>
          <w:position w:val="-10"/>
        </w:rPr>
        <w:object w:dxaOrig="200" w:dyaOrig="320">
          <v:shape id="_x0000_i1030" type="#_x0000_t75" style="width:10.55pt;height:15.85pt" o:ole="" fillcolor="window">
            <v:imagedata r:id="rId11" o:title=""/>
          </v:shape>
          <o:OLEObject Type="Embed" ProgID="Equation.DSMT4" ShapeID="_x0000_i1030" DrawAspect="Content" ObjectID="_1645504125" r:id="rId16"/>
        </w:object>
      </w:r>
      <w:r w:rsidRPr="00C43719">
        <w:t xml:space="preserve"> (</w:t>
      </w:r>
      <w:r w:rsidRPr="00116993">
        <w:rPr>
          <w:iCs/>
        </w:rPr>
        <w:t>m</w:t>
      </w:r>
      <w:r w:rsidRPr="00C43719">
        <w:t xml:space="preserve">) </w:t>
      </w:r>
      <w:r w:rsidRPr="00C43719">
        <w:t>处时，此力所作的功为多少？它与路径有无关系？如果此力是作用在质点上的唯一的力</w:t>
      </w:r>
      <w:r>
        <w:rPr>
          <w:rFonts w:hint="eastAsia"/>
        </w:rPr>
        <w:t>，则质点的动能将变化多少？</w:t>
      </w:r>
    </w:p>
    <w:p w:rsidR="00116993" w:rsidRDefault="00116993" w:rsidP="00116993">
      <w:pPr>
        <w:pStyle w:val="a3"/>
        <w:adjustRightInd w:val="0"/>
        <w:snapToGrid w:val="0"/>
        <w:ind w:left="420" w:firstLineChars="0" w:firstLine="0"/>
      </w:pPr>
    </w:p>
    <w:p w:rsidR="00116993" w:rsidRPr="00116993" w:rsidRDefault="00116993" w:rsidP="00116993">
      <w:pPr>
        <w:pStyle w:val="a3"/>
        <w:numPr>
          <w:ilvl w:val="0"/>
          <w:numId w:val="1"/>
        </w:numPr>
        <w:adjustRightInd w:val="0"/>
        <w:snapToGrid w:val="0"/>
        <w:ind w:firstLineChars="0"/>
      </w:pPr>
      <w:r w:rsidRPr="00116993">
        <w:rPr>
          <w:bCs/>
          <w:sz w:val="24"/>
        </w:rPr>
        <w:t>柔软均质物体以初速</w:t>
      </w:r>
      <w:r w:rsidRPr="00116993">
        <w:rPr>
          <w:bCs/>
          <w:i/>
          <w:iCs/>
          <w:sz w:val="24"/>
        </w:rPr>
        <w:t>v</w:t>
      </w:r>
      <w:r w:rsidRPr="00116993">
        <w:rPr>
          <w:bCs/>
          <w:sz w:val="24"/>
          <w:vertAlign w:val="subscript"/>
        </w:rPr>
        <w:t>0</w:t>
      </w:r>
      <w:r w:rsidRPr="00116993">
        <w:rPr>
          <w:bCs/>
          <w:sz w:val="24"/>
        </w:rPr>
        <w:t xml:space="preserve"> </w:t>
      </w:r>
      <w:r w:rsidRPr="00116993">
        <w:rPr>
          <w:rFonts w:hint="eastAsia"/>
          <w:bCs/>
          <w:sz w:val="24"/>
        </w:rPr>
        <w:t>送上平台，物体前端在平台上滑行</w:t>
      </w:r>
      <w:r w:rsidRPr="00116993">
        <w:rPr>
          <w:rFonts w:hint="eastAsia"/>
          <w:bCs/>
          <w:sz w:val="24"/>
        </w:rPr>
        <w:t xml:space="preserve"> </w:t>
      </w:r>
      <w:r w:rsidRPr="00116993">
        <w:rPr>
          <w:bCs/>
          <w:i/>
          <w:iCs/>
          <w:sz w:val="24"/>
        </w:rPr>
        <w:t xml:space="preserve">s </w:t>
      </w:r>
      <w:r w:rsidRPr="00116993">
        <w:rPr>
          <w:rFonts w:hint="eastAsia"/>
          <w:bCs/>
          <w:sz w:val="24"/>
        </w:rPr>
        <w:t>距离后停止。设滑道上无摩擦，物体与台面间的摩擦因数为</w:t>
      </w:r>
      <w:r w:rsidRPr="00116993">
        <w:rPr>
          <w:rFonts w:hint="eastAsia"/>
          <w:bCs/>
          <w:i/>
          <w:iCs/>
          <w:sz w:val="24"/>
        </w:rPr>
        <w:sym w:font="Symbol" w:char="F06D"/>
      </w:r>
      <w:r w:rsidRPr="00116993">
        <w:rPr>
          <w:bCs/>
          <w:sz w:val="24"/>
        </w:rPr>
        <w:t xml:space="preserve"> </w:t>
      </w:r>
      <w:r w:rsidRPr="00116993">
        <w:rPr>
          <w:bCs/>
          <w:sz w:val="24"/>
        </w:rPr>
        <w:t>，且</w:t>
      </w:r>
      <w:r w:rsidRPr="00116993">
        <w:rPr>
          <w:bCs/>
          <w:sz w:val="24"/>
        </w:rPr>
        <w:t xml:space="preserve"> </w:t>
      </w:r>
      <w:r w:rsidRPr="00116993">
        <w:rPr>
          <w:bCs/>
          <w:i/>
          <w:iCs/>
          <w:sz w:val="24"/>
        </w:rPr>
        <w:t xml:space="preserve">s </w:t>
      </w:r>
      <w:r w:rsidRPr="00116993">
        <w:rPr>
          <w:rFonts w:hint="eastAsia"/>
          <w:bCs/>
          <w:sz w:val="24"/>
        </w:rPr>
        <w:t>＞</w:t>
      </w:r>
      <w:r w:rsidRPr="00116993">
        <w:rPr>
          <w:rFonts w:hint="eastAsia"/>
          <w:bCs/>
          <w:i/>
          <w:iCs/>
          <w:sz w:val="24"/>
        </w:rPr>
        <w:t>Ｌ</w:t>
      </w:r>
      <w:r w:rsidRPr="00116993">
        <w:rPr>
          <w:rFonts w:hint="eastAsia"/>
          <w:bCs/>
          <w:sz w:val="24"/>
        </w:rPr>
        <w:t>，求初速度</w:t>
      </w:r>
      <w:r w:rsidRPr="00116993">
        <w:rPr>
          <w:bCs/>
          <w:i/>
          <w:iCs/>
          <w:sz w:val="24"/>
        </w:rPr>
        <w:t>v</w:t>
      </w:r>
      <w:r w:rsidRPr="00116993">
        <w:rPr>
          <w:bCs/>
          <w:sz w:val="24"/>
          <w:vertAlign w:val="subscript"/>
        </w:rPr>
        <w:t>0</w:t>
      </w:r>
      <w:r w:rsidRPr="00116993">
        <w:rPr>
          <w:bCs/>
          <w:sz w:val="24"/>
        </w:rPr>
        <w:t xml:space="preserve"> </w:t>
      </w:r>
      <w:r w:rsidRPr="00116993">
        <w:rPr>
          <w:rFonts w:hint="eastAsia"/>
          <w:bCs/>
          <w:sz w:val="24"/>
        </w:rPr>
        <w:t>。</w:t>
      </w:r>
    </w:p>
    <w:p w:rsidR="001F0CC8" w:rsidRPr="00116993" w:rsidRDefault="00AA6627" w:rsidP="001F0CC8">
      <w:pPr>
        <w:autoSpaceDE w:val="0"/>
        <w:autoSpaceDN w:val="0"/>
        <w:adjustRightInd w:val="0"/>
        <w:jc w:val="left"/>
        <w:rPr>
          <w:rFonts w:ascii="SSJ-PK74820000223-Identity-H" w:eastAsia="SSJ-PK74820000223-Identity-H" w:hAnsiTheme="minorHAnsi" w:cs="SSJ-PK74820000223-Identity-H"/>
          <w:kern w:val="0"/>
          <w:szCs w:val="21"/>
        </w:rPr>
      </w:pPr>
      <w:r w:rsidRPr="00174D23">
        <w:rPr>
          <w:rFonts w:ascii="SSJ-PK74820000223-Identity-H" w:eastAsia="SSJ-PK74820000223-Identity-H" w:hAnsiTheme="minorHAnsi" w:cs="SSJ-PK74820000223-Identity-H"/>
          <w:noProof/>
          <w:kern w:val="0"/>
          <w:szCs w:val="21"/>
          <w:lang w:val="en-GB"/>
        </w:rPr>
        <w:drawing>
          <wp:inline distT="0" distB="0" distL="0" distR="0" wp14:anchorId="36D6FD67" wp14:editId="70C436E6">
            <wp:extent cx="2695575" cy="906694"/>
            <wp:effectExtent l="0" t="0" r="0" b="8255"/>
            <wp:docPr id="1" name="图片 1" descr="C:\Users\bing\Desktop\图片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bing\Desktop\图片3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8845" cy="911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1F0CC8" w:rsidRDefault="001F0CC8" w:rsidP="00F90748">
      <w:pPr>
        <w:pStyle w:val="a3"/>
        <w:numPr>
          <w:ilvl w:val="1"/>
          <w:numId w:val="2"/>
        </w:numPr>
        <w:ind w:firstLineChars="0"/>
        <w:rPr>
          <w:rFonts w:asciiTheme="minorEastAsia" w:eastAsiaTheme="minorEastAsia" w:hAnsiTheme="minorEastAsia"/>
          <w:sz w:val="24"/>
        </w:rPr>
      </w:pPr>
      <w:r w:rsidRPr="00F90748">
        <w:rPr>
          <w:rFonts w:asciiTheme="minorEastAsia" w:eastAsiaTheme="minorEastAsia" w:hAnsiTheme="minorEastAsia"/>
          <w:sz w:val="24"/>
        </w:rPr>
        <w:t>保守力与非保守力</w:t>
      </w:r>
    </w:p>
    <w:p w:rsidR="00F90748" w:rsidRPr="00F90748" w:rsidRDefault="00F90748" w:rsidP="00F90748">
      <w:pPr>
        <w:rPr>
          <w:rFonts w:asciiTheme="minorEastAsia" w:eastAsiaTheme="minorEastAsia" w:hAnsiTheme="minorEastAsia"/>
          <w:sz w:val="24"/>
        </w:rPr>
      </w:pPr>
    </w:p>
    <w:p w:rsidR="00F90748" w:rsidRPr="00F90748" w:rsidRDefault="00F90748" w:rsidP="00F90748">
      <w:pPr>
        <w:pStyle w:val="a3"/>
        <w:numPr>
          <w:ilvl w:val="0"/>
          <w:numId w:val="3"/>
        </w:numPr>
        <w:adjustRightInd w:val="0"/>
        <w:snapToGrid w:val="0"/>
        <w:ind w:firstLineChars="0"/>
        <w:rPr>
          <w:bCs/>
          <w:sz w:val="24"/>
        </w:rPr>
      </w:pPr>
      <w:r>
        <w:rPr>
          <w:rFonts w:asciiTheme="minorEastAsia" w:eastAsiaTheme="minorEastAsia" w:hAnsiTheme="minorEastAsia" w:hint="eastAsia"/>
          <w:noProof/>
          <w:sz w:val="24"/>
          <w:lang w:val="en-GB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0">
                <wp:simplePos x="0" y="0"/>
                <wp:positionH relativeFrom="margin">
                  <wp:posOffset>3721100</wp:posOffset>
                </wp:positionH>
                <wp:positionV relativeFrom="paragraph">
                  <wp:posOffset>695325</wp:posOffset>
                </wp:positionV>
                <wp:extent cx="1353600" cy="1522800"/>
                <wp:effectExtent l="0" t="0" r="0" b="1270"/>
                <wp:wrapNone/>
                <wp:docPr id="27" name="组合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53600" cy="1522800"/>
                          <a:chOff x="6297" y="1596"/>
                          <a:chExt cx="2131" cy="2397"/>
                        </a:xfrm>
                      </wpg:grpSpPr>
                      <wps:wsp>
                        <wps:cNvPr id="2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6477" y="3468"/>
                            <a:ext cx="1231" cy="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90748" w:rsidRDefault="00F90748" w:rsidP="00F90748">
                              <w:pPr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9" name="Group 30"/>
                        <wpg:cNvGrpSpPr>
                          <a:grpSpLocks/>
                        </wpg:cNvGrpSpPr>
                        <wpg:grpSpPr bwMode="auto">
                          <a:xfrm>
                            <a:off x="6297" y="1596"/>
                            <a:ext cx="2131" cy="1962"/>
                            <a:chOff x="4408" y="6098"/>
                            <a:chExt cx="2131" cy="1962"/>
                          </a:xfrm>
                        </wpg:grpSpPr>
                        <wps:wsp>
                          <wps:cNvPr id="30" name="Oval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423" y="6191"/>
                              <a:ext cx="1801" cy="18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Oval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604" y="6371"/>
                              <a:ext cx="1440" cy="14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24" y="6185"/>
                              <a:ext cx="0" cy="1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24" y="7805"/>
                              <a:ext cx="0" cy="1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8" y="6098"/>
                              <a:ext cx="901" cy="19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5" name="Group 36"/>
                          <wpg:cNvGrpSpPr>
                            <a:grpSpLocks/>
                          </wpg:cNvGrpSpPr>
                          <wpg:grpSpPr bwMode="auto">
                            <a:xfrm>
                              <a:off x="5143" y="6371"/>
                              <a:ext cx="181" cy="156"/>
                              <a:chOff x="5580" y="6276"/>
                              <a:chExt cx="540" cy="468"/>
                            </a:xfrm>
                          </wpg:grpSpPr>
                          <wps:wsp>
                            <wps:cNvPr id="36" name="Rectangle 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80" y="6276"/>
                                <a:ext cx="54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Line 3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580" y="6276"/>
                                <a:ext cx="36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" name="Line 3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760" y="6432"/>
                                <a:ext cx="36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" name="Line 4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000" y="6633"/>
                                <a:ext cx="120" cy="10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" name="Line 4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580" y="6276"/>
                                <a:ext cx="120" cy="10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1" name="Rectangle 42"/>
                          <wps:cNvSpPr>
                            <a:spLocks noChangeArrowheads="1"/>
                          </wps:cNvSpPr>
                          <wps:spPr bwMode="auto">
                            <a:xfrm>
                              <a:off x="4559" y="6509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90748" w:rsidRDefault="00F90748" w:rsidP="00F90748">
                                <w:pPr>
                                  <w:rPr>
                                    <w:b/>
                                    <w:sz w:val="24"/>
                                  </w:rPr>
                                </w:pPr>
                                <w:r w:rsidRPr="00672D2E">
                                  <w:rPr>
                                    <w:rFonts w:ascii="Book Antiqua" w:hAnsi="Book Antiqua"/>
                                    <w:i/>
                                    <w:sz w:val="24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Lin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79" y="6623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3" name="Group 44"/>
                          <wpg:cNvGrpSpPr>
                            <a:grpSpLocks/>
                          </wpg:cNvGrpSpPr>
                          <wpg:grpSpPr bwMode="auto">
                            <a:xfrm>
                              <a:off x="5819" y="7133"/>
                              <a:ext cx="181" cy="156"/>
                              <a:chOff x="5580" y="6276"/>
                              <a:chExt cx="540" cy="468"/>
                            </a:xfrm>
                          </wpg:grpSpPr>
                          <wps:wsp>
                            <wps:cNvPr id="44" name="Rectangle 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80" y="6276"/>
                                <a:ext cx="54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" name="Line 4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580" y="6276"/>
                                <a:ext cx="36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" name="Line 4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760" y="6432"/>
                                <a:ext cx="36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" name="Line 4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000" y="6633"/>
                                <a:ext cx="120" cy="10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" name="Line 4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580" y="6276"/>
                                <a:ext cx="120" cy="10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9" name="Freeform 50"/>
                          <wps:cNvSpPr>
                            <a:spLocks/>
                          </wps:cNvSpPr>
                          <wps:spPr bwMode="auto">
                            <a:xfrm>
                              <a:off x="5425" y="7200"/>
                              <a:ext cx="480" cy="1"/>
                            </a:xfrm>
                            <a:custGeom>
                              <a:avLst/>
                              <a:gdLst>
                                <a:gd name="T0" fmla="*/ 480 w 480"/>
                                <a:gd name="T1" fmla="*/ 0 h 1"/>
                                <a:gd name="T2" fmla="*/ 0 w 48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80" h="1">
                                  <a:moveTo>
                                    <a:pt x="480" y="0"/>
                                  </a:moveTo>
                                  <a:cubicBezTo>
                                    <a:pt x="320" y="0"/>
                                    <a:pt x="160" y="0"/>
                                    <a:pt x="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Line 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999" y="6665"/>
                              <a:ext cx="1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1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99" y="6977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90748" w:rsidRPr="00672D2E" w:rsidRDefault="00F90748" w:rsidP="00F90748">
                                <w:pPr>
                                  <w:rPr>
                                    <w:szCs w:val="21"/>
                                  </w:rPr>
                                </w:pPr>
                                <w:r w:rsidRPr="00672D2E"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5999" y="6353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90748" w:rsidRPr="00672D2E" w:rsidRDefault="00F90748" w:rsidP="00F90748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27" o:spid="_x0000_s1026" style="position:absolute;left:0;text-align:left;margin-left:293pt;margin-top:54.75pt;width:106.6pt;height:119.9pt;z-index:251658240;mso-position-horizontal-relative:margin;mso-width-relative:margin;mso-height-relative:margin" coordorigin="6297,1596" coordsize="2131,23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" o:allowoverlap="f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" o:spid="_x0000_s1027" type="#_x0000_t202" style="position:absolute;left:6477;top:3468;width:1231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s9x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t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9ez3GvAAAANsAAAAPAAAAAAAAAAAAAAAAAJgCAABkcnMvZG93bnJldi54&#10;bWxQSwUGAAAAAAQABAD1AAAAgQMAAAAA&#10;" stroked="f">
                  <v:textbox>
                    <w:txbxContent>
                      <w:p w:rsidR="00F90748" w:rsidRDefault="00F90748" w:rsidP="00F90748">
                        <w:pPr>
                          <w:rPr>
                            <w:rFonts w:hint="eastAsia"/>
                            <w:sz w:val="18"/>
                          </w:rPr>
                        </w:pPr>
                      </w:p>
                    </w:txbxContent>
                  </v:textbox>
                </v:shape>
                <v:group id="Group 30" o:spid="_x0000_s1028" style="position:absolute;left:6297;top:1596;width:2131;height:1962" coordorigin="4408,6098" coordsize="2131,19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oval id="Oval 31" o:spid="_x0000_s1029" style="position:absolute;left:4423;top:6191;width:1801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rwNL8A&#10;AADbAAAADwAAAGRycy9kb3ducmV2LnhtbERPTYvCMBC9C/sfwix401SLIl2jiCLoYQ9b3fvQjG2x&#10;mZRmrPXfm8PCHh/ve70dXKN66kLt2cBsmoAiLrytuTRwvRwnK1BBkC02nsnAiwJsNx+jNWbWP/mH&#10;+lxKFUM4ZGigEmkzrUNRkcMw9S1x5G6+cygRdqW2HT5juGv0PEmW2mHNsaHClvYVFff84Qwcyl2+&#10;7HUqi/R2OMni/vt9TmfGjD+H3RcooUH+xX/ukzWQxvXxS/wBevM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CvA0vwAAANsAAAAPAAAAAAAAAAAAAAAAAJgCAABkcnMvZG93bnJl&#10;di54bWxQSwUGAAAAAAQABAD1AAAAhAMAAAAA&#10;"/>
                  <v:oval id="Oval 32" o:spid="_x0000_s1030" style="position:absolute;left:4604;top:6371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ZVr8MA&#10;AADbAAAADwAAAGRycy9kb3ducmV2LnhtbESPQWvCQBSE74L/YXmF3nQTg1JSVxGlYA8emrb3R/aZ&#10;BLNvQ/YZ4793C0KPw8x8w6y3o2vVQH1oPBtI5wko4tLbhisDP98fszdQQZAttp7JwJ0CbDfTyRpz&#10;62/8RUMhlYoQDjkaqEW6XOtQ1uQwzH1HHL2z7x1KlH2lbY+3CHetXiTJSjtsOC7U2NG+pvJSXJ2B&#10;Q7UrVoPOZJmdD0dZXn5Pn1lqzOvLuHsHJTTKf/jZPloDWQp/X+IP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ZVr8MAAADbAAAADwAAAAAAAAAAAAAAAACYAgAAZHJzL2Rv&#10;d25yZXYueG1sUEsFBgAAAAAEAAQA9QAAAIgDAAAAAA==&#10;"/>
                  <v:line id="Line 33" o:spid="_x0000_s1031" style="position:absolute;visibility:visible;mso-wrap-style:square" from="5324,6185" to="5324,6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  <v:line id="Line 34" o:spid="_x0000_s1032" style="position:absolute;visibility:visible;mso-wrap-style:square" from="5324,7805" to="5324,7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  <v:rect id="Rectangle 35" o:spid="_x0000_s1033" style="position:absolute;left:4408;top:6098;width:901;height:1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LbFcQA&#10;AADbAAAADwAAAGRycy9kb3ducmV2LnhtbESPQWvCQBSE74L/YXlCb7rRSinRTaia0h482FTvj91n&#10;Epp9G7Jbjf31XaHQ4zAz3zDrfLCtuFDvG8cK5rMEBLF2puFKwfHzdfoMwgdkg61jUnAjD3k2Hq0x&#10;Ne7KH3QpQyUihH2KCuoQulRKr2uy6GeuI47e2fUWQ5R9JU2P1wi3rVwkyZO02HBcqLGjbU36q/y2&#10;Cg6Iu8PPm9ab4rZfFrQ9FeRapR4mw8sKRKAh/If/2u9GweMS7l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y2xXEAAAA2wAAAA8AAAAAAAAAAAAAAAAAmAIAAGRycy9k&#10;b3ducmV2LnhtbFBLBQYAAAAABAAEAPUAAACJAwAAAAA=&#10;" strokecolor="white"/>
                  <v:group id="Group 36" o:spid="_x0000_s1034" style="position:absolute;left:5143;top:6371;width:181;height:156" coordorigin="5580,6276" coordsize="540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<v:rect id="Rectangle 37" o:spid="_x0000_s1035" style="position:absolute;left:5580;top:6276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8sEcQA&#10;AADbAAAADwAAAGRycy9kb3ducmV2LnhtbESPQWvCQBSE74X+h+UVvNWNCYhNswnSotSjxou3Z/Y1&#10;SZt9G7JrTP313YLQ4zAz3zBZMZlOjDS41rKCxTwCQVxZ3XKt4FhunlcgnEfW2FkmBT/koMgfHzJM&#10;tb3ynsaDr0WAsEtRQeN9n0rpqoYMurntiYP3aQeDPsihlnrAa4CbTsZRtJQGWw4LDfb01lD1fbgY&#10;Bec2PuJtX24j87JJ/G4qvy6nd6VmT9P6FYSnyf+H7+0PrSBZwt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/LBHEAAAA2wAAAA8AAAAAAAAAAAAAAAAAmAIAAGRycy9k&#10;b3ducmV2LnhtbFBLBQYAAAAABAAEAPUAAACJAwAAAAA=&#10;"/>
                    <v:line id="Line 38" o:spid="_x0000_s1036" style="position:absolute;flip:x;visibility:visible;mso-wrap-style:square" from="5580,6276" to="5940,6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/md8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LB/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f5nfGAAAA2wAAAA8AAAAAAAAA&#10;AAAAAAAAoQIAAGRycy9kb3ducmV2LnhtbFBLBQYAAAAABAAEAPkAAACUAwAAAAA=&#10;"/>
                    <v:line id="Line 39" o:spid="_x0000_s1037" style="position:absolute;flip:x;visibility:visible;mso-wrap-style:square" from="5760,6432" to="6120,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yBc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R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AcgXDAAAA2wAAAA8AAAAAAAAAAAAA&#10;AAAAoQIAAGRycy9kb3ducmV2LnhtbFBLBQYAAAAABAAEAPkAAACRAwAAAAA=&#10;"/>
                    <v:line id="Line 40" o:spid="_x0000_s1038" style="position:absolute;flip:x;visibility:visible;mso-wrap-style:square" from="6000,6633" to="6120,6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zXn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z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M157GAAAA2wAAAA8AAAAAAAAA&#10;AAAAAAAAoQIAAGRycy9kb3ducmV2LnhtbFBLBQYAAAAABAAEAPkAAACUAwAAAAA=&#10;"/>
                    <v:line id="Line 41" o:spid="_x0000_s1039" style="position:absolute;flip:x;visibility:visible;mso-wrap-style:square" from="5580,6276" to="5700,6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ANfs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Wp+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PANfsIAAADbAAAADwAAAAAAAAAAAAAA&#10;AAChAgAAZHJzL2Rvd25yZXYueG1sUEsFBgAAAAAEAAQA+QAAAJADAAAAAA==&#10;"/>
                  </v:group>
                  <v:rect id="Rectangle 42" o:spid="_x0000_s1040" style="position:absolute;left:4559;top:6509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i/0cQA&#10;AADbAAAADwAAAGRycy9kb3ducmV2LnhtbESPzWrDMBCE74G+g9hCb4nkkoTiRjalbSD0EBLXD7C1&#10;1j/UWhlLSdy3rwKBHIeZ+YbZ5JPtxZlG3znWkCwUCOLKmY4bDeX3dv4Cwgdkg71j0vBHHvLsYbbB&#10;1LgLH+lchEZECPsUNbQhDKmUvmrJol+4gTh6tRsthijHRpoRLxFue/ms1Fpa7DgutDjQe0vVb3Gy&#10;GraJT8oPUvWO9/XPvlBfh9Unav30OL29ggg0hXv41t4ZDcsErl/iD5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Iv9HEAAAA2wAAAA8AAAAAAAAAAAAAAAAAmAIAAGRycy9k&#10;b3ducmV2LnhtbFBLBQYAAAAABAAEAPUAAACJAwAAAAA=&#10;" filled="f" stroked="f" strokecolor="white">
                    <v:textbox>
                      <w:txbxContent>
                        <w:p w:rsidR="00F90748" w:rsidRDefault="00F90748" w:rsidP="00F90748">
                          <w:pPr>
                            <w:rPr>
                              <w:rFonts w:hint="eastAsia"/>
                              <w:b/>
                              <w:sz w:val="24"/>
                            </w:rPr>
                          </w:pPr>
                          <w:r w:rsidRPr="00672D2E">
                            <w:rPr>
                              <w:rFonts w:ascii="Book Antiqua" w:hAnsi="Book Antiqua"/>
                              <w:i/>
                              <w:sz w:val="24"/>
                            </w:rPr>
                            <w:t>v</w:t>
                          </w:r>
                          <w:r>
                            <w:rPr>
                              <w:rFonts w:hint="eastAsia"/>
                              <w:sz w:val="24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rect>
                  <v:line id="Line 43" o:spid="_x0000_s1041" style="position:absolute;visibility:visible;mso-wrap-style:square" from="4679,6623" to="5219,6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QczcQAAADbAAAADwAAAGRycy9kb3ducmV2LnhtbESPT2sCMRTE74V+h/AK3mpWkaqrUUoX&#10;wYMt+AfPz81zs3TzsmzSNX77plDwOMzMb5jlOtpG9NT52rGC0TADQVw6XXOl4HTcvM5A+ICssXFM&#10;Cu7kYb16flpirt2N99QfQiUShH2OCkwIbS6lLw1Z9EPXEifv6jqLIcmukrrDW4LbRo6z7E1arDkt&#10;GGzpw1D5ffixCqam2MupLHbHr6KvR/P4Gc+XuVKDl/i+ABEohkf4v73VCiZj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lBzNxAAAANsAAAAPAAAAAAAAAAAA&#10;AAAAAKECAABkcnMvZG93bnJldi54bWxQSwUGAAAAAAQABAD5AAAAkgMAAAAA&#10;">
                    <v:stroke endarrow="block"/>
                  </v:line>
                  <v:group id="Group 44" o:spid="_x0000_s1042" style="position:absolute;left:5819;top:7133;width:181;height:156" coordorigin="5580,6276" coordsize="540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<v:rect id="Rectangle 45" o:spid="_x0000_s1043" style="position:absolute;left:5580;top:6276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UEdcEA&#10;AADbAAAADwAAAGRycy9kb3ducmV2LnhtbESPQWsCMRSE7wX/Q3iCt5q1iJStUVQoFDzttpfeHpvn&#10;ZtnkJWxSd/33RhB6HGbmG2a7n5wVVxpi51nBalmAIG687rhV8PP9+foOIiZkjdYzKbhRhP1u9rLF&#10;UvuRK7rWqRUZwrFEBSalUEoZG0MO49IH4uxd/OAwZTm0Ug84Zriz8q0oNtJhx3nBYKCToaav/5wC&#10;N24qNrX+bUN17ns+2qDtSqnFfDp8gEg0pf/ws/2lFazX8PiSf4Dc3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c1BHXBAAAA2wAAAA8AAAAAAAAAAAAAAAAAmAIAAGRycy9kb3du&#10;cmV2LnhtbFBLBQYAAAAABAAEAPUAAACGAwAAAAA=&#10;">
                      <v:stroke dashstyle="1 1"/>
                    </v:rect>
                    <v:line id="Line 46" o:spid="_x0000_s1044" style="position:absolute;flip:x;visibility:visible;mso-wrap-style:square" from="5580,6276" to="5940,6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1UDsMAAADbAAAADwAAAGRycy9kb3ducmV2LnhtbESP3WrCQBSE7wXfYTlC78ympRWJ2YSi&#10;lBYLgj8PcMgek8Xs2ZDdxujTdwsFL4eZ+YbJy9G2YqDeG8cKnpMUBHHltOFawen4MV+C8AFZY+uY&#10;FNzIQ1lMJzlm2l15T8Mh1CJC2GeooAmhy6T0VUMWfeI64uidXW8xRNnXUvd4jXDbypc0XUiLhuNC&#10;gx2tG6ouhx+rIHzfP40Zdnp74+Huab/d4Gmh1NNsfF+BCDSGR/i//aUVvL7B35f4A2T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p9VA7DAAAA2wAAAA8AAAAAAAAAAAAA&#10;AAAAoQIAAGRycy9kb3ducmV2LnhtbFBLBQYAAAAABAAEAPkAAACRAwAAAAA=&#10;">
                      <v:stroke dashstyle="1 1"/>
                    </v:line>
                    <v:line id="Line 47" o:spid="_x0000_s1045" style="position:absolute;flip:x;visibility:visible;mso-wrap-style:square" from="5760,6432" to="6120,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/KecEAAADbAAAADwAAAGRycy9kb3ducmV2LnhtbESP3YrCMBSE7wXfIRxh7zRVpCzVKKKI&#10;4oLgzwMcmmMbbE5KE2v16TcLwl4OM/MNM192thItNd44VjAeJSCIc6cNFwqul+3wG4QPyBorx6Tg&#10;RR6Wi35vjpl2Tz5Rew6FiBD2GSooQ6gzKX1ekkU/cjVx9G6usRiibAqpG3xGuK3kJElSadFwXCix&#10;pnVJ+f38sArCz3tnTHvUhxe3b0+nwwavqVJfg241AxGoC//hT3uvFUxT+PsSf4Bc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r8p5wQAAANsAAAAPAAAAAAAAAAAAAAAA&#10;AKECAABkcnMvZG93bnJldi54bWxQSwUGAAAAAAQABAD5AAAAjwMAAAAA&#10;">
                      <v:stroke dashstyle="1 1"/>
                    </v:line>
                    <v:line id="Line 48" o:spid="_x0000_s1046" style="position:absolute;flip:x;visibility:visible;mso-wrap-style:square" from="6000,6633" to="6120,6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Nv4sMAAADbAAAADwAAAGRycy9kb3ducmV2LnhtbESP0WrCQBRE3wX/YblC38ympViJ2YTS&#10;UioWClE/4JK9JovZuyG7jdGvdwuFPg4zc4bJy8l2YqTBG8cKHpMUBHHttOFGwfHwsVyD8AFZY+eY&#10;FFzJQ1nMZzlm2l24onEfGhEh7DNU0IbQZ1L6uiWLPnE9cfRObrAYohwaqQe8RLjt5FOarqRFw3Gh&#10;xZ7eWqrP+x+rIHzdPo0Zv/XuyuPNU7V7x+NKqYfF9LoBEWgK/+G/9lYreH6B3y/xB8j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Xjb+LDAAAA2wAAAA8AAAAAAAAAAAAA&#10;AAAAoQIAAGRycy9kb3ducmV2LnhtbFBLBQYAAAAABAAEAPkAAACRAwAAAAA=&#10;">
                      <v:stroke dashstyle="1 1"/>
                    </v:line>
                    <v:line id="Line 49" o:spid="_x0000_s1047" style="position:absolute;flip:x;visibility:visible;mso-wrap-style:square" from="5580,6276" to="5700,6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z7kMAAAADbAAAADwAAAGRycy9kb3ducmV2LnhtbERP3WrCMBS+F3yHcITdaboxinRGkY2h&#10;dCBYfYBDc9YGm5PSZG3t0y8Xgpcf3/9mN9pG9NR541jB6yoBQVw6bbhScL18L9cgfEDW2DgmBXfy&#10;sNvOZxvMtBv4TH0RKhFD2GeooA6hzaT0ZU0W/cq1xJH7dZ3FEGFXSd3hEMNtI9+SJJUWDceGGlv6&#10;rKm8FX9WQfiZDsb0J53fuZ88nfMvvKZKvSzG/QeIQGN4ih/uo1bwHsfGL/EHyO0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R8+5DAAAAA2wAAAA8AAAAAAAAAAAAAAAAA&#10;oQIAAGRycy9kb3ducmV2LnhtbFBLBQYAAAAABAAEAPkAAACOAwAAAAA=&#10;">
                      <v:stroke dashstyle="1 1"/>
                    </v:line>
                  </v:group>
                  <v:shape id="Freeform 50" o:spid="_x0000_s1048" style="position:absolute;left:5425;top:7200;width:480;height:1;visibility:visible;mso-wrap-style:square;v-text-anchor:top" coordsize="48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3QPMUA&#10;AADbAAAADwAAAGRycy9kb3ducmV2LnhtbESPQWvCQBSE70L/w/IEL0U3ihZNXUUURS+WqiDeXrPP&#10;JDT7NmTXGP+9Wyh4HGbmG2Y6b0whaqpcbllBvxeBIE6szjlVcDquu2MQziNrLCyTggc5mM/eWlOM&#10;tb3zN9UHn4oAYRejgsz7MpbSJRkZdD1bEgfvaiuDPsgqlbrCe4CbQg6i6EMazDksZFjSMqPk93Az&#10;Cuof3F2G++Vt9b4579d2MlpsvkZKddrN4hOEp8a/wv/trVYwnMDfl/AD5OwJ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/dA8xQAAANsAAAAPAAAAAAAAAAAAAAAAAJgCAABkcnMv&#10;ZG93bnJldi54bWxQSwUGAAAAAAQABAD1AAAAigMAAAAA&#10;" path="m480,c320,,160,,,e" filled="f">
                    <v:stroke endarrow="block"/>
                    <v:path arrowok="t" o:connecttype="custom" o:connectlocs="480,0;0,0" o:connectangles="0,0"/>
                  </v:shape>
                  <v:line id="Line 51" o:spid="_x0000_s1049" style="position:absolute;flip:y;visibility:visible;mso-wrap-style:square" from="5999,6665" to="6000,7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UxssQAAADbAAAADwAAAGRycy9kb3ducmV2LnhtbESPwUrDQBCG74LvsIzgJbQbLYrGbIpt&#10;LQjFg60Hj0N2TILZ2ZCdtvHtnYPgcfjn/+abcjmF3pxoTF1kBzfzHAxxHX3HjYOPw3b2ACYJssc+&#10;Mjn4oQTL6vKixMLHM7/TaS+NUQinAh20IkNhbapbCpjmcSDW7CuOAUXHsbF+xLPCQ29v8/zeBuxY&#10;L7Q40Lql+nt/DKqxfePNYpGtgs2yR3r5lF1uxbnrq+n5CYzQJP/Lf+1X7+BO7fUXBYCt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dTGyxAAAANsAAAAPAAAAAAAAAAAA&#10;AAAAAKECAABkcnMvZG93bnJldi54bWxQSwUGAAAAAAQABAD5AAAAkgMAAAAA&#10;">
                    <v:stroke endarrow="block"/>
                  </v:line>
                  <v:rect id="Rectangle 52" o:spid="_x0000_s1050" style="position:absolute;left:5099;top:6977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EpDMIA&#10;AADbAAAADwAAAGRycy9kb3ducmV2LnhtbESP3YrCMBSE74V9h3AW9k6TCopUo8iuguyFaPUBjs3p&#10;DzYnpclq9+2NIHg5zMw3zGLV20bcqPO1Yw3JSIEgzp2pudRwPm2HMxA+IBtsHJOGf/KwWn4MFpga&#10;d+cj3bJQighhn6KGKoQ2ldLnFVn0I9cSR69wncUQZVdK0+E9wm0jx0pNpcWa40KFLX1XlF+zP6th&#10;m/jk/EOq2PG+uOwz9XuYbFDrr89+PQcRqA/v8Ku9MxomC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ESkMwgAAANsAAAAPAAAAAAAAAAAAAAAAAJgCAABkcnMvZG93&#10;bnJldi54bWxQSwUGAAAAAAQABAD1AAAAhwMAAAAA&#10;" filled="f" stroked="f" strokecolor="white">
                    <v:textbox>
                      <w:txbxContent>
                        <w:p w:rsidR="00F90748" w:rsidRPr="00672D2E" w:rsidRDefault="00F90748" w:rsidP="00F90748">
                          <w:pPr>
                            <w:rPr>
                              <w:rFonts w:hint="eastAsia"/>
                              <w:szCs w:val="21"/>
                            </w:rPr>
                          </w:pPr>
                          <w:r w:rsidRPr="00672D2E">
                            <w:rPr>
                              <w:rFonts w:hint="eastAsia"/>
                              <w:i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rect>
                  <v:rect id="Rectangle 53" o:spid="_x0000_s1051" style="position:absolute;left:5999;top:6353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O3e8MA&#10;AADbAAAADwAAAGRycy9kb3ducmV2LnhtbESPzWrDMBCE74W8g9hAbo1kg0txo4TSJBByCK2bB9ha&#10;6x9qrYyl2M7bV4VCj8PMfMNsdrPtxEiDbx1rSNYKBHHpTMu1huvn8fEZhA/IBjvHpOFOHnbbxcMG&#10;c+Mm/qCxCLWIEPY5amhC6HMpfdmQRb92PXH0KjdYDFEOtTQDThFuO5kq9SQtthwXGuzpraHyu7hZ&#10;DcfEJ9c9qerEl+rrUqjze3ZArVfL+fUFRKA5/If/2iejIUvh90v8AXL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MO3e8MAAADbAAAADwAAAAAAAAAAAAAAAACYAgAAZHJzL2Rv&#10;d25yZXYueG1sUEsFBgAAAAAEAAQA9QAAAIgDAAAAAA==&#10;" filled="f" stroked="f" strokecolor="white">
                    <v:textbox>
                      <w:txbxContent>
                        <w:p w:rsidR="00F90748" w:rsidRPr="00672D2E" w:rsidRDefault="00F90748" w:rsidP="00F90748">
                          <w:pPr>
                            <w:rPr>
                              <w:rFonts w:hint="eastAsia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rect>
                </v:group>
                <w10:wrap anchorx="margin"/>
              </v:group>
            </w:pict>
          </mc:Fallback>
        </mc:AlternateContent>
      </w:r>
      <w:r w:rsidRPr="00F90748">
        <w:rPr>
          <w:rFonts w:hint="eastAsia"/>
          <w:bCs/>
          <w:sz w:val="24"/>
        </w:rPr>
        <w:t>在光滑的水平桌面上，水平放置一固定的半圆形屏障。有一质量为</w:t>
      </w:r>
      <w:r w:rsidRPr="00F90748">
        <w:rPr>
          <w:rFonts w:hint="eastAsia"/>
          <w:bCs/>
          <w:sz w:val="24"/>
        </w:rPr>
        <w:t>m</w:t>
      </w:r>
      <w:r w:rsidRPr="00F90748">
        <w:rPr>
          <w:rFonts w:hint="eastAsia"/>
          <w:bCs/>
          <w:sz w:val="24"/>
        </w:rPr>
        <w:t>的滑块以初速度</w:t>
      </w:r>
      <w:r w:rsidRPr="00F90748">
        <w:rPr>
          <w:bCs/>
          <w:sz w:val="24"/>
        </w:rPr>
        <w:t>v</w:t>
      </w:r>
      <w:r w:rsidRPr="00F90748">
        <w:rPr>
          <w:rFonts w:hint="eastAsia"/>
          <w:bCs/>
          <w:sz w:val="24"/>
        </w:rPr>
        <w:t>0</w:t>
      </w:r>
      <w:r w:rsidRPr="00F90748">
        <w:rPr>
          <w:rFonts w:hint="eastAsia"/>
          <w:bCs/>
          <w:sz w:val="24"/>
        </w:rPr>
        <w:t>沿切线方向进入屏障一端，如图所示。设滑块与屏障之间的摩擦系数为</w:t>
      </w:r>
      <w:r w:rsidRPr="00F90748">
        <w:rPr>
          <w:rFonts w:hint="eastAsia"/>
        </w:rPr>
        <w:sym w:font="Symbol" w:char="F06D"/>
      </w:r>
      <w:r w:rsidRPr="00F90748">
        <w:rPr>
          <w:rFonts w:hint="eastAsia"/>
          <w:bCs/>
          <w:sz w:val="24"/>
        </w:rPr>
        <w:t>，试证明当滑块从屏障的另一端滑出时，摩擦力所做功为</w:t>
      </w:r>
      <w:r w:rsidRPr="00F90748">
        <w:object w:dxaOrig="2079" w:dyaOrig="620">
          <v:shape id="_x0000_i1031" type="#_x0000_t75" style="width:104.15pt;height:30.7pt" o:ole="" fillcolor="window">
            <v:imagedata r:id="rId18" o:title=""/>
          </v:shape>
          <o:OLEObject Type="Embed" ProgID="Equation.DSMT4" ShapeID="_x0000_i1031" DrawAspect="Content" ObjectID="_1645504126" r:id="rId19"/>
        </w:object>
      </w:r>
      <w:r>
        <w:rPr>
          <w:bCs/>
          <w:sz w:val="24"/>
        </w:rPr>
        <w:t xml:space="preserve">                   </w:t>
      </w:r>
    </w:p>
    <w:p w:rsidR="00F90748" w:rsidRDefault="00F90748" w:rsidP="001F0CC8">
      <w:pPr>
        <w:rPr>
          <w:rFonts w:asciiTheme="minorEastAsia" w:eastAsiaTheme="minorEastAsia" w:hAnsiTheme="minorEastAsia"/>
          <w:sz w:val="24"/>
        </w:rPr>
      </w:pPr>
    </w:p>
    <w:p w:rsidR="00F90748" w:rsidRDefault="00F90748" w:rsidP="001F0CC8">
      <w:pPr>
        <w:rPr>
          <w:rFonts w:asciiTheme="minorEastAsia" w:eastAsiaTheme="minorEastAsia" w:hAnsiTheme="minorEastAsia"/>
          <w:sz w:val="24"/>
        </w:rPr>
      </w:pPr>
    </w:p>
    <w:p w:rsidR="00F90748" w:rsidRPr="00F90748" w:rsidRDefault="00F90748" w:rsidP="001F0CC8">
      <w:pPr>
        <w:rPr>
          <w:rFonts w:asciiTheme="minorEastAsia" w:eastAsiaTheme="minorEastAsia" w:hAnsiTheme="minorEastAsia"/>
          <w:sz w:val="24"/>
        </w:rPr>
      </w:pPr>
    </w:p>
    <w:p w:rsidR="001F0CC8" w:rsidRDefault="001F0CC8" w:rsidP="001F0CC8">
      <w:pPr>
        <w:rPr>
          <w:rFonts w:asciiTheme="minorEastAsia" w:eastAsiaTheme="minorEastAsia" w:hAnsiTheme="minorEastAsia"/>
          <w:sz w:val="24"/>
        </w:rPr>
      </w:pPr>
    </w:p>
    <w:p w:rsidR="00F90748" w:rsidRDefault="00F90748" w:rsidP="001F0CC8">
      <w:pPr>
        <w:rPr>
          <w:rFonts w:asciiTheme="minorEastAsia" w:eastAsiaTheme="minorEastAsia" w:hAnsiTheme="minorEastAsia"/>
          <w:sz w:val="24"/>
        </w:rPr>
      </w:pPr>
    </w:p>
    <w:p w:rsidR="00F90748" w:rsidRDefault="00F90748" w:rsidP="001F0CC8">
      <w:pPr>
        <w:rPr>
          <w:rFonts w:asciiTheme="minorEastAsia" w:eastAsiaTheme="minorEastAsia" w:hAnsiTheme="minorEastAsia"/>
          <w:sz w:val="24"/>
        </w:rPr>
      </w:pPr>
    </w:p>
    <w:p w:rsidR="00F90748" w:rsidRDefault="00F90748" w:rsidP="001F0CC8">
      <w:pPr>
        <w:rPr>
          <w:rFonts w:asciiTheme="minorEastAsia" w:eastAsiaTheme="minorEastAsia" w:hAnsiTheme="minorEastAsia"/>
          <w:sz w:val="24"/>
        </w:rPr>
      </w:pPr>
    </w:p>
    <w:p w:rsidR="00F90748" w:rsidRDefault="00F90748" w:rsidP="001F0CC8">
      <w:pPr>
        <w:rPr>
          <w:rFonts w:asciiTheme="minorEastAsia" w:eastAsiaTheme="minorEastAsia" w:hAnsiTheme="minorEastAsia"/>
          <w:sz w:val="24"/>
        </w:rPr>
      </w:pPr>
    </w:p>
    <w:p w:rsidR="00F90748" w:rsidRPr="001F0CC8" w:rsidRDefault="00F90748" w:rsidP="001F0CC8">
      <w:pPr>
        <w:rPr>
          <w:rFonts w:asciiTheme="minorEastAsia" w:eastAsiaTheme="minorEastAsia" w:hAnsiTheme="minorEastAsia"/>
          <w:sz w:val="24"/>
        </w:rPr>
      </w:pPr>
    </w:p>
    <w:p w:rsidR="00F90748" w:rsidRDefault="001F0CC8" w:rsidP="00F90748">
      <w:pPr>
        <w:adjustRightInd w:val="0"/>
        <w:snapToGrid w:val="0"/>
        <w:rPr>
          <w:rFonts w:asciiTheme="minorEastAsia" w:eastAsiaTheme="minorEastAsia" w:hAnsiTheme="minorEastAsia"/>
          <w:sz w:val="24"/>
        </w:rPr>
      </w:pPr>
      <w:r w:rsidRPr="00F90748">
        <w:rPr>
          <w:rFonts w:asciiTheme="minorEastAsia" w:eastAsiaTheme="minorEastAsia" w:hAnsiTheme="minorEastAsia"/>
          <w:sz w:val="24"/>
        </w:rPr>
        <w:t>4.3 势能 势能曲线</w:t>
      </w:r>
    </w:p>
    <w:p w:rsidR="00F90748" w:rsidRPr="00F90748" w:rsidRDefault="00F90748" w:rsidP="00F90748">
      <w:pPr>
        <w:adjustRightInd w:val="0"/>
        <w:snapToGrid w:val="0"/>
        <w:rPr>
          <w:bCs/>
          <w:sz w:val="24"/>
        </w:rPr>
      </w:pPr>
      <w:r w:rsidRPr="00F90748">
        <w:rPr>
          <w:rFonts w:asciiTheme="minorEastAsia" w:eastAsiaTheme="minorEastAsia" w:hAnsiTheme="minorEastAsia"/>
          <w:sz w:val="24"/>
        </w:rPr>
        <w:br/>
      </w:r>
      <w:r w:rsidRPr="00F90748">
        <w:rPr>
          <w:bCs/>
          <w:sz w:val="24"/>
        </w:rPr>
        <w:t xml:space="preserve">1. </w:t>
      </w:r>
      <w:r w:rsidRPr="00F90748">
        <w:rPr>
          <w:rFonts w:hint="eastAsia"/>
          <w:bCs/>
          <w:sz w:val="24"/>
        </w:rPr>
        <w:t>已知某双原子分子的原子间相互作用的势能函数为</w:t>
      </w:r>
    </w:p>
    <w:p w:rsidR="00F90748" w:rsidRPr="00F90748" w:rsidRDefault="00F90748" w:rsidP="00F90748">
      <w:pPr>
        <w:pStyle w:val="a3"/>
        <w:adjustRightInd w:val="0"/>
        <w:snapToGrid w:val="0"/>
        <w:ind w:left="420" w:firstLineChars="0" w:firstLine="0"/>
        <w:rPr>
          <w:bCs/>
          <w:sz w:val="24"/>
        </w:rPr>
      </w:pPr>
      <w:r w:rsidRPr="00F90748">
        <w:rPr>
          <w:bCs/>
          <w:sz w:val="24"/>
        </w:rPr>
        <w:object w:dxaOrig="1719" w:dyaOrig="620">
          <v:shape id="_x0000_i1032" type="#_x0000_t75" style="width:86.4pt;height:30.7pt" o:ole="" fillcolor="window">
            <v:imagedata r:id="rId20" o:title=""/>
          </v:shape>
          <o:OLEObject Type="Embed" ProgID="Equation.3" ShapeID="_x0000_i1032" DrawAspect="Content" ObjectID="_1645504127" r:id="rId21"/>
        </w:object>
      </w:r>
    </w:p>
    <w:p w:rsidR="00B22678" w:rsidRDefault="00F90748" w:rsidP="00B22678">
      <w:pPr>
        <w:pStyle w:val="a3"/>
        <w:adjustRightInd w:val="0"/>
        <w:snapToGrid w:val="0"/>
        <w:ind w:left="420" w:firstLineChars="0" w:firstLine="0"/>
        <w:rPr>
          <w:bCs/>
          <w:sz w:val="24"/>
        </w:rPr>
      </w:pPr>
      <w:r w:rsidRPr="00F90748">
        <w:rPr>
          <w:rFonts w:hint="eastAsia"/>
          <w:bCs/>
          <w:sz w:val="24"/>
        </w:rPr>
        <w:t>其中</w:t>
      </w:r>
      <w:r w:rsidRPr="00F90748">
        <w:rPr>
          <w:rFonts w:hint="eastAsia"/>
          <w:bCs/>
          <w:sz w:val="24"/>
        </w:rPr>
        <w:t>C1 , C2</w:t>
      </w:r>
      <w:r w:rsidRPr="00F90748">
        <w:rPr>
          <w:rFonts w:hint="eastAsia"/>
          <w:bCs/>
          <w:sz w:val="24"/>
        </w:rPr>
        <w:t>为常量，</w:t>
      </w:r>
      <w:r w:rsidRPr="00F90748">
        <w:rPr>
          <w:rFonts w:hint="eastAsia"/>
          <w:bCs/>
          <w:sz w:val="24"/>
        </w:rPr>
        <w:t>x</w:t>
      </w:r>
      <w:r w:rsidRPr="00F90748">
        <w:rPr>
          <w:rFonts w:hint="eastAsia"/>
          <w:bCs/>
          <w:sz w:val="24"/>
        </w:rPr>
        <w:t>为两个原子间距。此势能是将两个原子束缚在一起的力相联系的。试求：</w:t>
      </w:r>
      <w:r w:rsidRPr="00F90748">
        <w:rPr>
          <w:rFonts w:hint="eastAsia"/>
          <w:bCs/>
          <w:sz w:val="24"/>
        </w:rPr>
        <w:t xml:space="preserve">(1) </w:t>
      </w:r>
      <w:r w:rsidRPr="00F90748">
        <w:rPr>
          <w:rFonts w:hint="eastAsia"/>
          <w:bCs/>
          <w:sz w:val="24"/>
        </w:rPr>
        <w:t>原子间作用力的函数式；</w:t>
      </w:r>
      <w:r w:rsidRPr="00F90748">
        <w:rPr>
          <w:rFonts w:hint="eastAsia"/>
          <w:bCs/>
          <w:sz w:val="24"/>
        </w:rPr>
        <w:t xml:space="preserve">(2) </w:t>
      </w:r>
      <w:r w:rsidRPr="00F90748">
        <w:rPr>
          <w:rFonts w:hint="eastAsia"/>
          <w:bCs/>
          <w:sz w:val="24"/>
        </w:rPr>
        <w:t>原子间作用力为零的距离（即平衡间距）。</w:t>
      </w:r>
      <w:r w:rsidR="00B22678">
        <w:rPr>
          <w:bCs/>
          <w:sz w:val="24"/>
        </w:rPr>
        <w:br/>
      </w:r>
    </w:p>
    <w:p w:rsidR="00B22678" w:rsidRDefault="00B22678" w:rsidP="00B22678">
      <w:pPr>
        <w:pStyle w:val="a3"/>
        <w:adjustRightInd w:val="0"/>
        <w:snapToGrid w:val="0"/>
        <w:ind w:left="420" w:firstLineChars="0" w:firstLine="0"/>
        <w:rPr>
          <w:bCs/>
          <w:sz w:val="24"/>
        </w:rPr>
      </w:pPr>
    </w:p>
    <w:p w:rsidR="00B22678" w:rsidRPr="00B22678" w:rsidRDefault="00B22678" w:rsidP="00B22678">
      <w:pPr>
        <w:adjustRightInd w:val="0"/>
        <w:snapToGrid w:val="0"/>
        <w:ind w:left="480" w:hangingChars="200" w:hanging="480"/>
        <w:rPr>
          <w:bCs/>
          <w:sz w:val="24"/>
        </w:rPr>
      </w:pPr>
      <w:r w:rsidRPr="00B22678">
        <w:rPr>
          <w:rFonts w:asciiTheme="minorEastAsia" w:eastAsiaTheme="minorEastAsia" w:hAnsiTheme="minorEastAsia" w:hint="eastAsia"/>
          <w:noProof/>
          <w:sz w:val="24"/>
          <w:lang w:val="en-GB"/>
        </w:rPr>
        <w:lastRenderedPageBreak/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2700</wp:posOffset>
            </wp:positionV>
            <wp:extent cx="895350" cy="1356995"/>
            <wp:effectExtent l="0" t="0" r="0" b="0"/>
            <wp:wrapTight wrapText="bothSides">
              <wp:wrapPolygon edited="0">
                <wp:start x="0" y="0"/>
                <wp:lineTo x="0" y="21226"/>
                <wp:lineTo x="21140" y="21226"/>
                <wp:lineTo x="21140" y="0"/>
                <wp:lineTo x="0" y="0"/>
              </wp:wrapPolygon>
            </wp:wrapTight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356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Cs/>
          <w:sz w:val="24"/>
        </w:rPr>
        <w:t>2</w:t>
      </w:r>
      <w:r>
        <w:rPr>
          <w:rFonts w:hint="eastAsia"/>
          <w:bCs/>
          <w:sz w:val="24"/>
        </w:rPr>
        <w:t>．</w:t>
      </w:r>
      <w:r>
        <w:rPr>
          <w:rFonts w:hint="eastAsia"/>
          <w:bCs/>
          <w:sz w:val="24"/>
        </w:rPr>
        <w:t xml:space="preserve"> </w:t>
      </w:r>
      <w:r w:rsidRPr="00B22678">
        <w:rPr>
          <w:rFonts w:hint="eastAsia"/>
          <w:bCs/>
          <w:sz w:val="24"/>
        </w:rPr>
        <w:t>如图所示，一质量为Ｍ的木块置于劲度系数为ｋ的弹簧上，系统处于静止状态。若一团质量为ｍ的橡皮泥自木块上方ｈ高处自由下落，与木块粘在一起运动，试证明弹簧的最大弹性势能</w:t>
      </w:r>
    </w:p>
    <w:p w:rsidR="00B22678" w:rsidRPr="00B22678" w:rsidRDefault="00B22678" w:rsidP="00B22678">
      <w:pPr>
        <w:pStyle w:val="a3"/>
        <w:adjustRightInd w:val="0"/>
        <w:snapToGrid w:val="0"/>
        <w:ind w:left="420" w:firstLineChars="0" w:firstLine="0"/>
        <w:rPr>
          <w:bCs/>
          <w:sz w:val="24"/>
        </w:rPr>
      </w:pPr>
      <w:r w:rsidRPr="00B22678">
        <w:rPr>
          <w:bCs/>
          <w:position w:val="-24"/>
          <w:sz w:val="24"/>
        </w:rPr>
        <w:object w:dxaOrig="2340" w:dyaOrig="660">
          <v:shape id="_x0000_i1033" type="#_x0000_t75" style="width:117.1pt;height:33.1pt" o:ole="">
            <v:imagedata r:id="rId23" o:title=""/>
          </v:shape>
          <o:OLEObject Type="Embed" ProgID="Equation.DSMT4" ShapeID="_x0000_i1033" DrawAspect="Content" ObjectID="_1645504128" r:id="rId24"/>
        </w:object>
      </w:r>
    </w:p>
    <w:p w:rsidR="001F0CC8" w:rsidRDefault="001F0CC8" w:rsidP="001F0CC8">
      <w:pPr>
        <w:rPr>
          <w:rFonts w:asciiTheme="minorEastAsia" w:eastAsiaTheme="minorEastAsia" w:hAnsiTheme="minorEastAsia"/>
          <w:sz w:val="24"/>
        </w:rPr>
      </w:pPr>
    </w:p>
    <w:p w:rsidR="00B22678" w:rsidRPr="001F0CC8" w:rsidRDefault="00B22678" w:rsidP="001F0CC8">
      <w:pPr>
        <w:rPr>
          <w:rFonts w:asciiTheme="minorEastAsia" w:eastAsiaTheme="minorEastAsia" w:hAnsiTheme="minorEastAsia"/>
          <w:sz w:val="24"/>
        </w:rPr>
      </w:pPr>
    </w:p>
    <w:p w:rsidR="001F0CC8" w:rsidRPr="00844331" w:rsidRDefault="00844331" w:rsidP="00844331">
      <w:pPr>
        <w:rPr>
          <w:rFonts w:asciiTheme="minorEastAsia" w:eastAsiaTheme="minorEastAsia" w:hAnsiTheme="minorEastAsia"/>
          <w:sz w:val="24"/>
        </w:rPr>
      </w:pPr>
      <w:r w:rsidRPr="00844331">
        <w:rPr>
          <w:rFonts w:asciiTheme="minorEastAsia" w:eastAsiaTheme="minorEastAsia" w:hAnsiTheme="minorEastAsia"/>
          <w:sz w:val="24"/>
        </w:rPr>
        <w:t>4</w:t>
      </w:r>
      <w:r w:rsidRPr="00844331">
        <w:rPr>
          <w:rFonts w:asciiTheme="minorEastAsia" w:eastAsiaTheme="minorEastAsia" w:hAnsiTheme="minorEastAsia" w:hint="eastAsia"/>
          <w:sz w:val="24"/>
        </w:rPr>
        <w:t>．4</w:t>
      </w:r>
      <w:r w:rsidR="001F0CC8" w:rsidRPr="00844331">
        <w:rPr>
          <w:rFonts w:asciiTheme="minorEastAsia" w:eastAsiaTheme="minorEastAsia" w:hAnsiTheme="minorEastAsia"/>
          <w:sz w:val="24"/>
        </w:rPr>
        <w:t>功能原理以及机械能守恒定律</w:t>
      </w:r>
    </w:p>
    <w:p w:rsidR="00844331" w:rsidRPr="00844331" w:rsidRDefault="00844331" w:rsidP="00844331">
      <w:pPr>
        <w:pStyle w:val="a3"/>
        <w:ind w:left="360" w:firstLineChars="0" w:firstLine="0"/>
        <w:rPr>
          <w:rFonts w:asciiTheme="minorEastAsia" w:eastAsiaTheme="minorEastAsia" w:hAnsiTheme="minorEastAsia"/>
          <w:sz w:val="24"/>
        </w:rPr>
      </w:pPr>
    </w:p>
    <w:p w:rsidR="00844331" w:rsidRPr="00844331" w:rsidRDefault="00844331" w:rsidP="00844331">
      <w:pPr>
        <w:adjustRightInd w:val="0"/>
        <w:snapToGrid w:val="0"/>
        <w:rPr>
          <w:bCs/>
          <w:sz w:val="24"/>
        </w:rPr>
      </w:pPr>
      <w:r>
        <w:rPr>
          <w:b/>
        </w:rPr>
        <w:t>1</w:t>
      </w:r>
      <w:r>
        <w:rPr>
          <w:rFonts w:hint="eastAsia"/>
          <w:b/>
        </w:rPr>
        <w:t>．</w:t>
      </w:r>
      <w:r>
        <w:rPr>
          <w:rFonts w:hint="eastAsia"/>
          <w:b/>
        </w:rPr>
        <w:t xml:space="preserve"> </w:t>
      </w:r>
      <w:r w:rsidRPr="00844331">
        <w:rPr>
          <w:rFonts w:hint="eastAsia"/>
          <w:b/>
        </w:rPr>
        <w:t xml:space="preserve"> </w:t>
      </w:r>
      <w:r w:rsidRPr="00844331">
        <w:rPr>
          <w:rFonts w:hint="eastAsia"/>
          <w:bCs/>
          <w:sz w:val="24"/>
        </w:rPr>
        <w:t>如图所示，一质量为</w:t>
      </w:r>
      <w:r w:rsidRPr="00844331">
        <w:rPr>
          <w:bCs/>
          <w:sz w:val="24"/>
        </w:rPr>
        <w:t>m</w:t>
      </w:r>
      <w:r w:rsidRPr="00844331">
        <w:rPr>
          <w:rFonts w:hint="eastAsia"/>
          <w:bCs/>
          <w:sz w:val="24"/>
        </w:rPr>
        <w:t>的小球，从质量为</w:t>
      </w:r>
      <w:r w:rsidRPr="00844331">
        <w:rPr>
          <w:bCs/>
          <w:sz w:val="24"/>
        </w:rPr>
        <w:t>M</w:t>
      </w:r>
      <w:r w:rsidRPr="00844331">
        <w:rPr>
          <w:rFonts w:hint="eastAsia"/>
          <w:bCs/>
          <w:sz w:val="24"/>
        </w:rPr>
        <w:t>的圆弧形槽中由静止滑下，设圆弧形槽的半径为</w:t>
      </w:r>
      <w:r w:rsidRPr="00844331">
        <w:rPr>
          <w:bCs/>
          <w:sz w:val="24"/>
        </w:rPr>
        <w:t>R</w:t>
      </w:r>
      <w:r w:rsidRPr="00844331">
        <w:rPr>
          <w:rFonts w:hint="eastAsia"/>
          <w:bCs/>
          <w:sz w:val="24"/>
        </w:rPr>
        <w:t>。忽略一切摩擦，求小球刚离开圆弧形槽时，小球和槽的速度各是多少？</w:t>
      </w:r>
    </w:p>
    <w:p w:rsidR="004B07C5" w:rsidRPr="00844331" w:rsidRDefault="00844331">
      <w:r>
        <w:rPr>
          <w:rFonts w:hint="eastAsia"/>
          <w:b/>
          <w:noProof/>
          <w:lang w:val="en-GB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038600</wp:posOffset>
                </wp:positionH>
                <wp:positionV relativeFrom="paragraph">
                  <wp:posOffset>320040</wp:posOffset>
                </wp:positionV>
                <wp:extent cx="1335405" cy="1386840"/>
                <wp:effectExtent l="0" t="0" r="11430" b="0"/>
                <wp:wrapSquare wrapText="bothSides"/>
                <wp:docPr id="53" name="组合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35405" cy="1386840"/>
                          <a:chOff x="4110" y="3462"/>
                          <a:chExt cx="2274" cy="2359"/>
                        </a:xfrm>
                      </wpg:grpSpPr>
                      <wps:wsp>
                        <wps:cNvPr id="54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5315"/>
                            <a:ext cx="1556" cy="50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4331" w:rsidRDefault="00844331" w:rsidP="00844331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题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4-14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5" name="Group 56"/>
                        <wpg:cNvGrpSpPr>
                          <a:grpSpLocks/>
                        </wpg:cNvGrpSpPr>
                        <wpg:grpSpPr bwMode="auto">
                          <a:xfrm>
                            <a:off x="4110" y="3462"/>
                            <a:ext cx="2274" cy="1987"/>
                            <a:chOff x="4110" y="3462"/>
                            <a:chExt cx="2274" cy="1987"/>
                          </a:xfrm>
                        </wpg:grpSpPr>
                        <wps:wsp>
                          <wps:cNvPr id="56" name="Freeform 57" descr="5%"/>
                          <wps:cNvSpPr>
                            <a:spLocks/>
                          </wps:cNvSpPr>
                          <wps:spPr bwMode="auto">
                            <a:xfrm>
                              <a:off x="4447" y="3743"/>
                              <a:ext cx="1669" cy="1565"/>
                            </a:xfrm>
                            <a:custGeom>
                              <a:avLst/>
                              <a:gdLst>
                                <a:gd name="T0" fmla="*/ 520 w 2030"/>
                                <a:gd name="T1" fmla="*/ 0 h 1930"/>
                                <a:gd name="T2" fmla="*/ 0 w 2030"/>
                                <a:gd name="T3" fmla="*/ 0 h 1930"/>
                                <a:gd name="T4" fmla="*/ 0 w 2030"/>
                                <a:gd name="T5" fmla="*/ 1930 h 1930"/>
                                <a:gd name="T6" fmla="*/ 2030 w 2030"/>
                                <a:gd name="T7" fmla="*/ 1930 h 1930"/>
                                <a:gd name="T8" fmla="*/ 2030 w 2030"/>
                                <a:gd name="T9" fmla="*/ 1500 h 1930"/>
                                <a:gd name="T10" fmla="*/ 520 w 2030"/>
                                <a:gd name="T11" fmla="*/ 0 h 19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030" h="1930">
                                  <a:moveTo>
                                    <a:pt x="52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1930"/>
                                  </a:lnTo>
                                  <a:lnTo>
                                    <a:pt x="2030" y="1930"/>
                                  </a:lnTo>
                                  <a:lnTo>
                                    <a:pt x="2030" y="1500"/>
                                  </a:lnTo>
                                  <a:lnTo>
                                    <a:pt x="520" y="0"/>
                                  </a:lnTo>
                                  <a:close/>
                                </a:path>
                              </a:pathLst>
                            </a:custGeom>
                            <a:pattFill prst="pct5">
                              <a:fgClr>
                                <a:srgbClr val="B2B2B2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Line 5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5260" y="4179"/>
                              <a:ext cx="0" cy="22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Rectangle 59"/>
                          <wps:cNvSpPr>
                            <a:spLocks noChangeArrowheads="1"/>
                          </wps:cNvSpPr>
                          <wps:spPr bwMode="auto">
                            <a:xfrm>
                              <a:off x="4481" y="4447"/>
                              <a:ext cx="602" cy="5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4331" w:rsidRDefault="00844331" w:rsidP="00844331">
                                <w:pPr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9" name="Group 60"/>
                          <wpg:cNvGrpSpPr>
                            <a:grpSpLocks/>
                          </wpg:cNvGrpSpPr>
                          <wpg:grpSpPr bwMode="auto">
                            <a:xfrm>
                              <a:off x="4867" y="3727"/>
                              <a:ext cx="1249" cy="1249"/>
                              <a:chOff x="7510" y="3230"/>
                              <a:chExt cx="1520" cy="1540"/>
                            </a:xfrm>
                          </wpg:grpSpPr>
                          <wps:wsp>
                            <wps:cNvPr id="60" name="Arc 61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7529" y="3230"/>
                                <a:ext cx="1481" cy="152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599"/>
                                  <a:gd name="T1" fmla="*/ 0 h 21600"/>
                                  <a:gd name="T2" fmla="*/ 21599 w 21599"/>
                                  <a:gd name="T3" fmla="*/ 21361 h 21600"/>
                                  <a:gd name="T4" fmla="*/ 0 w 21599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599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836" y="0"/>
                                      <a:pt x="21467" y="9525"/>
                                      <a:pt x="21598" y="21361"/>
                                    </a:cubicBezTo>
                                  </a:path>
                                  <a:path w="21599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836" y="0"/>
                                      <a:pt x="21467" y="9525"/>
                                      <a:pt x="21598" y="21361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" name="Freeform 62"/>
                            <wps:cNvSpPr>
                              <a:spLocks/>
                            </wps:cNvSpPr>
                            <wps:spPr bwMode="auto">
                              <a:xfrm>
                                <a:off x="7510" y="3230"/>
                                <a:ext cx="1520" cy="1540"/>
                              </a:xfrm>
                              <a:custGeom>
                                <a:avLst/>
                                <a:gdLst>
                                  <a:gd name="T0" fmla="*/ 0 w 1520"/>
                                  <a:gd name="T1" fmla="*/ 20 h 1540"/>
                                  <a:gd name="T2" fmla="*/ 1500 w 1520"/>
                                  <a:gd name="T3" fmla="*/ 0 h 1540"/>
                                  <a:gd name="T4" fmla="*/ 1520 w 1520"/>
                                  <a:gd name="T5" fmla="*/ 1540 h 154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520" h="1540">
                                    <a:moveTo>
                                      <a:pt x="0" y="20"/>
                                    </a:moveTo>
                                    <a:lnTo>
                                      <a:pt x="1500" y="0"/>
                                    </a:lnTo>
                                    <a:lnTo>
                                      <a:pt x="1520" y="1540"/>
                                    </a:ln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 cap="flat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62" name="Oval 63"/>
                          <wps:cNvSpPr>
                            <a:spLocks noChangeArrowheads="1"/>
                          </wps:cNvSpPr>
                          <wps:spPr bwMode="auto">
                            <a:xfrm>
                              <a:off x="4881" y="3694"/>
                              <a:ext cx="156" cy="155"/>
                            </a:xfrm>
                            <a:prstGeom prst="ellipse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Oval 64"/>
                          <wps:cNvSpPr>
                            <a:spLocks noChangeArrowheads="1"/>
                          </wps:cNvSpPr>
                          <wps:spPr bwMode="auto">
                            <a:xfrm>
                              <a:off x="6026" y="4797"/>
                              <a:ext cx="156" cy="15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Rectangle 65" descr="宽上对角线"/>
                          <wps:cNvSpPr>
                            <a:spLocks noChangeArrowheads="1"/>
                          </wps:cNvSpPr>
                          <wps:spPr bwMode="auto">
                            <a:xfrm>
                              <a:off x="4110" y="5327"/>
                              <a:ext cx="2251" cy="122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DDDDDD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Line 6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228" y="3730"/>
                              <a:ext cx="872" cy="85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sm" len="lg"/>
                              <a:tailEnd type="none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Rectangle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5639" y="4178"/>
                              <a:ext cx="417" cy="2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4331" w:rsidRDefault="00844331" w:rsidP="00844331">
                                <w:pPr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7" name="Rectangle 68"/>
                          <wps:cNvSpPr>
                            <a:spLocks noChangeArrowheads="1"/>
                          </wps:cNvSpPr>
                          <wps:spPr bwMode="auto">
                            <a:xfrm>
                              <a:off x="4694" y="3462"/>
                              <a:ext cx="395" cy="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4331" w:rsidRDefault="00844331" w:rsidP="00844331">
                                <w:pPr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53" o:spid="_x0000_s1052" style="position:absolute;left:0;text-align:left;margin-left:318pt;margin-top:25.2pt;width:105.15pt;height:109.2pt;z-index:251660288" coordorigin="4110,3462" coordsize="2274,2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">
                <v:shape id="Text Box 55" o:spid="_x0000_s1053" type="#_x0000_t202" style="position:absolute;left:4500;top:5315;width:1556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BEvsIA&#10;AADbAAAADwAAAGRycy9kb3ducmV2LnhtbESP3YrCMBSE7wXfIRxhb8Smin/bNYourHhb9QFOm2Nb&#10;bE5KE219+42wsJfDzHzDbHa9qcWTWldZVjCNYhDEudUVFwqul5/JGoTzyBpry6TgRQ522+Fgg4m2&#10;Haf0PPtCBAi7BBWU3jeJlC4vyaCLbEMcvJttDfog20LqFrsAN7WcxfFSGqw4LJTY0HdJ+f38MApu&#10;p268+Oyyo7+u0vnygNUqsy+lPkb9/guEp97/h//aJ61gMYf3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MES+wgAAANsAAAAPAAAAAAAAAAAAAAAAAJgCAABkcnMvZG93&#10;bnJldi54bWxQSwUGAAAAAAQABAD1AAAAhwMAAAAA&#10;" stroked="f">
                  <v:textbox>
                    <w:txbxContent>
                      <w:p w:rsidR="00844331" w:rsidRDefault="00844331" w:rsidP="00844331">
                        <w:pPr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18"/>
                          </w:rPr>
                          <w:t>题</w:t>
                        </w:r>
                        <w:r>
                          <w:rPr>
                            <w:rFonts w:hint="eastAsia"/>
                            <w:sz w:val="18"/>
                          </w:rPr>
                          <w:t>4-14</w:t>
                        </w:r>
                        <w:r>
                          <w:rPr>
                            <w:rFonts w:hint="eastAsia"/>
                            <w:sz w:val="18"/>
                          </w:rPr>
                          <w:t>图</w:t>
                        </w:r>
                      </w:p>
                    </w:txbxContent>
                  </v:textbox>
                </v:shape>
                <v:group id="Group 56" o:spid="_x0000_s1054" style="position:absolute;left:4110;top:3462;width:2274;height:1987" coordorigin="4110,3462" coordsize="2274,19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<v:shape id="Freeform 57" o:spid="_x0000_s1055" alt="5%" style="position:absolute;left:4447;top:3743;width:1669;height:1565;visibility:visible;mso-wrap-style:square;v-text-anchor:top" coordsize="2030,19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jFCMQA&#10;AADbAAAADwAAAGRycy9kb3ducmV2LnhtbESP3YrCMBSE7xd8h3AE79ZUZVWqUURR1r1Yfx/g0Bzb&#10;YnNSmlirT2+Ehb0cZuYbZjpvTCFqqlxuWUGvG4EgTqzOOVVwPq0/xyCcR9ZYWCYFD3Iwn7U+phhr&#10;e+cD1UefigBhF6OCzPsyltIlGRl0XVsSB+9iK4M+yCqVusJ7gJtC9qNoKA3mHBYyLGmZUXI93oyC&#10;vL6Md9vz795unPnZ30arx+DwVKrTbhYTEJ4a/x/+a39rBV9DeH8JP0DO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6IxQjEAAAA2wAAAA8AAAAAAAAAAAAAAAAAmAIAAGRycy9k&#10;b3ducmV2LnhtbFBLBQYAAAAABAAEAPUAAACJAwAAAAA=&#10;" path="m520,l,,,1930r2030,l2030,1500,520,xe" fillcolor="#b2b2b2">
                    <v:fill r:id="rId25" o:title="" type="pattern"/>
                    <v:path arrowok="t" o:connecttype="custom" o:connectlocs="428,0;0,0;0,1565;1669,1565;1669,1216;428,0" o:connectangles="0,0,0,0,0,0"/>
                  </v:shape>
                  <v:line id="Line 58" o:spid="_x0000_s1056" style="position:absolute;rotation:90;visibility:visible;mso-wrap-style:square" from="5260,4179" to="5260,64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K2UsUAAADbAAAADwAAAGRycy9kb3ducmV2LnhtbESPT2sCMRTE7wW/Q3iCt5pVsJXtZheR&#10;1rYHD2qh9PbcvP2Dm5clSXX99qZQ8DjMzG+YrBhMJ87kfGtZwWyagCAurW65VvB1eHtcgvABWWNn&#10;mRRcyUORjx4yTLW98I7O+1CLCGGfooImhD6V0pcNGfRT2xNHr7LOYIjS1VI7vES46eQ8SZ6kwZbj&#10;QoM9rRsqT/tfo8BsPzfbHzN/f/1eoj1uqlVwVCs1GQ+rFxCBhnAP/7c/tILFM/x9iT9A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SK2UsUAAADbAAAADwAAAAAAAAAA&#10;AAAAAAChAgAAZHJzL2Rvd25yZXYueG1sUEsFBgAAAAAEAAQA+QAAAJMDAAAAAA==&#10;"/>
                  <v:rect id="Rectangle 59" o:spid="_x0000_s1057" style="position:absolute;left:4481;top:4447;width:602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uAkcAA&#10;AADbAAAADwAAAGRycy9kb3ducmV2LnhtbERPyWrDMBC9F/IPYgK51ZILKcW1EkIWMD2Y1s0HTKzx&#10;QqyRsdTE+fvqUOjx8fZ8O9tB3GjyvWMNaaJAENfO9NxqOH+fnt9A+IBscHBMGh7kYbtZPOWYGXfn&#10;L7pVoRUxhH2GGroQxkxKX3dk0SduJI5c4yaLIcKplWbCewy3g3xR6lVa7Dk2dDjSvqP6Wv1YDafU&#10;p+cDqabgsrmUlfr4XB9R69Vy3r2DCDSHf/GfuzAa1nFs/BJ/gNz8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SuAkcAAAADbAAAADwAAAAAAAAAAAAAAAACYAgAAZHJzL2Rvd25y&#10;ZXYueG1sUEsFBgAAAAAEAAQA9QAAAIUDAAAAAA==&#10;" filled="f" stroked="f" strokecolor="white">
                    <v:textbox>
                      <w:txbxContent>
                        <w:p w:rsidR="00844331" w:rsidRDefault="00844331" w:rsidP="00844331">
                          <w:pPr>
                            <w:rPr>
                              <w:rFonts w:hint="eastAsia"/>
                              <w:i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</w:rPr>
                            <w:t>M</w:t>
                          </w:r>
                        </w:p>
                      </w:txbxContent>
                    </v:textbox>
                  </v:rect>
                  <v:group id="Group 60" o:spid="_x0000_s1058" style="position:absolute;left:4867;top:3727;width:1249;height:1249" coordorigin="7510,3230" coordsize="1520,1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  <v:shape id="Arc 61" o:spid="_x0000_s1059" style="position:absolute;left:7529;top:3230;width:1481;height:1520;flip:x y;visibility:visible;mso-wrap-style:square;v-text-anchor:top" coordsize="21599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Z6YMEA&#10;AADbAAAADwAAAGRycy9kb3ducmV2LnhtbERPXWvCMBR9H/gfwhX2tqYKK1IbRQSZSBlMN58vzbUt&#10;Njddk9rs3y8Pgz0eznexDaYTDxpca1nBIklBEFdWt1wr+LwcXlYgnEfW2FkmBT/kYLuZPRWYazvx&#10;Bz3OvhYxhF2OChrv+1xKVzVk0CW2J47czQ4GfYRDLfWAUww3nVymaSYNthwbGuxp31B1P49GweUU&#10;3pblNdDr/Xt8t6ty/FpMo1LP87Bbg/AU/L/4z33UCrK4Pn6JP0B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yGemDBAAAA2wAAAA8AAAAAAAAAAAAAAAAAmAIAAGRycy9kb3du&#10;cmV2LnhtbFBLBQYAAAAABAAEAPUAAACGAwAAAAA=&#10;" path="m,nfc11836,,21467,9525,21598,21361em,nsc11836,,21467,9525,21598,21361l,21600,,xe">
                      <v:path arrowok="t" o:extrusionok="f" o:connecttype="custom" o:connectlocs="0,0;1481,1503;0,1520" o:connectangles="0,0,0"/>
                    </v:shape>
                    <v:shape id="Freeform 62" o:spid="_x0000_s1060" style="position:absolute;left:7510;top:3230;width:1520;height:1540;visibility:visible;mso-wrap-style:square;v-text-anchor:top" coordsize="1520,1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1ENcUA&#10;AADbAAAADwAAAGRycy9kb3ducmV2LnhtbESPzWrDMBCE74G+g9hCL6GRXYoJTpRQDKZt6CFx+gAb&#10;a2ObWitjyT99+6hQyHGYmW+Y7X42rRipd41lBfEqAkFcWt1wpeD7nD+vQTiPrLG1TAp+ycF+97DY&#10;YqrtxCcaC1+JAGGXooLa+y6V0pU1GXQr2xEH72p7gz7IvpK6xynATStfoiiRBhsOCzV2lNVU/hSD&#10;UZCPh0+Nx+qSDe+Xr1cts3x5KpR6epzfNiA8zf4e/m9/aAVJDH9fwg+Qu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HUQ1xQAAANsAAAAPAAAAAAAAAAAAAAAAAJgCAABkcnMv&#10;ZG93bnJldi54bWxQSwUGAAAAAAQABAD1AAAAigMAAAAA&#10;" path="m,20l1500,r20,1540e">
                      <v:stroke dashstyle="dash"/>
                      <v:path arrowok="t" o:connecttype="custom" o:connectlocs="0,20;1500,0;1520,1540" o:connectangles="0,0,0"/>
                    </v:shape>
                  </v:group>
                  <v:oval id="Oval 63" o:spid="_x0000_s1061" style="position:absolute;left:4881;top:3694;width:156;height: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idIsMA&#10;AADbAAAADwAAAGRycy9kb3ducmV2LnhtbESP3YrCMBSE74V9h3AW9k5TBX/oGksRhO6Nrj8PcLY5&#10;ttXmpDTR1rc3C4KXw8x8wyyT3tTiTq2rLCsYjyIQxLnVFRcKTsfNcAHCeWSNtWVS8CAHyepjsMRY&#10;2473dD/4QgQIuxgVlN43sZQuL8mgG9mGOHhn2xr0QbaF1C12AW5qOYmimTRYcVgosaF1Sfn1cDMK&#10;uO70ZX46/u0ySZtplf78brOpUl+fffoNwlPv3+FXO9MKZhP4/xJ+gF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idIsMAAADbAAAADwAAAAAAAAAAAAAAAACYAgAAZHJzL2Rv&#10;d25yZXYueG1sUEsFBgAAAAAEAAQA9QAAAIgDAAAAAA==&#10;" fillcolor="#ddd">
                    <v:fill focus="100%" type="gradient"/>
                  </v:oval>
                  <v:oval id="Oval 64" o:spid="_x0000_s1062" style="position:absolute;left:6026;top:4797;width:156;height:1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cgp8QA&#10;AADbAAAADwAAAGRycy9kb3ducmV2LnhtbESPQWvCQBSE74L/YXmCN901hVhSVymWQsH2kKR4fmZf&#10;k9Ds25BdTfrvu4WCx2FmvmF2h8l24kaDbx1r2KwVCOLKmZZrDZ/l6+oRhA/IBjvHpOGHPBz289kO&#10;M+NGzulWhFpECPsMNTQh9JmUvmrIol+7njh6X26wGKIcamkGHCPcdjJRKpUWW44LDfZ0bKj6Lq5W&#10;Q1LUp/Q65ur8EcpCJfn2/aW8aL1cTM9PIAJN4R7+b78ZDekD/H2JP0D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HIKfEAAAA2wAAAA8AAAAAAAAAAAAAAAAAmAIAAGRycy9k&#10;b3ducmV2LnhtbFBLBQYAAAAABAAEAPUAAACJAwAAAAA=&#10;">
                    <v:stroke dashstyle="1 1"/>
                  </v:oval>
                  <v:rect id="Rectangle 65" o:spid="_x0000_s1063" alt="宽上对角线" style="position:absolute;left:4110;top:5327;width:2251;height:1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jtX8QA&#10;AADbAAAADwAAAGRycy9kb3ducmV2LnhtbESPQWvCQBSE7wX/w/IEL0U3ihWJriKi0uKlVQ8eH9mX&#10;bDD7NmQ3Jv333UKhx2FmvmHW295W4kmNLx0rmE4SEMSZ0yUXCm7X43gJwgdkjZVjUvBNHrabwcsa&#10;U+06/qLnJRQiQtinqMCEUKdS+syQRT9xNXH0ctdYDFE2hdQNdhFuKzlLkoW0WHJcMFjT3lD2uLRW&#10;QZef9u05/3ir/YGX9/Pjdf5pWqVGw363AhGoD//hv/a7VrCYw++X+APk5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47V/EAAAA2wAAAA8AAAAAAAAAAAAAAAAAmAIAAGRycy9k&#10;b3ducmV2LnhtbFBLBQYAAAAABAAEAPUAAACJAwAAAAA=&#10;" fillcolor="#ddd" stroked="f">
                    <v:fill r:id="rId26" o:title="" type="pattern"/>
                  </v:rect>
                  <v:line id="Line 66" o:spid="_x0000_s1064" style="position:absolute;flip:y;visibility:visible;mso-wrap-style:square" from="5228,3730" to="6100,4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ozkMQAAADbAAAADwAAAGRycy9kb3ducmV2LnhtbESP0WrCQBRE3wv+w3KFvhTdtBCV6Coi&#10;FIT2oTF+wE32mgSzd+PuatK/7xYKfRxm5gyz2Y2mEw9yvrWs4HWegCCurG65VnAu3mcrED4ga+ws&#10;k4Jv8rDbTp42mGk7cE6PU6hFhLDPUEETQp9J6auGDPq57Ymjd7HOYIjS1VI7HCLcdPItSRbSYMtx&#10;ocGeDg1V19PdKAjDS1m4z/5mPr7S2/6SlPmydko9T8f9GkSgMfyH/9pHrWCRwu+X+APk9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CjOQxAAAANsAAAAPAAAAAAAAAAAA&#10;AAAAAKECAABkcnMvZG93bnJldi54bWxQSwUGAAAAAAQABAD5AAAAkgMAAAAA&#10;">
                    <v:stroke dashstyle="dash" startarrowwidth="narrow" startarrowlength="long" endarrowlength="long"/>
                  </v:line>
                  <v:rect id="Rectangle 67" o:spid="_x0000_s1065" style="position:absolute;left:5639;top:4178;width:417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fgbsAA&#10;AADbAAAADwAAAGRycy9kb3ducmV2LnhtbESPQWsCMRSE7wX/Q3hCbzWryFJXo4hU0KNbL94em+dm&#10;cfOyJKnGf98IhR6HmfmGWW2S7cWdfOgcK5hOChDEjdMdtwrO3/uPTxAhImvsHZOCJwXYrEdvK6y0&#10;e/CJ7nVsRYZwqFCBiXGopAyNIYth4gbi7F2dtxiz9K3UHh8Zbns5K4pSWuw4LxgcaGeoudU/NlMO&#10;A5vOTXHr50VtL8f0dVokpd7HabsEESnF//Bf+6AVlCW8vuQfIN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SfgbsAAAADbAAAADwAAAAAAAAAAAAAAAACYAgAAZHJzL2Rvd25y&#10;ZXYueG1sUEsFBgAAAAAEAAQA9QAAAIUDAAAAAA==&#10;" filled="f" stroked="f" strokecolor="white">
                    <v:textbox inset="0,0,0,0">
                      <w:txbxContent>
                        <w:p w:rsidR="00844331" w:rsidRDefault="00844331" w:rsidP="00844331">
                          <w:pPr>
                            <w:rPr>
                              <w:rFonts w:hint="eastAsia"/>
                              <w:i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</w:rPr>
                            <w:t>R</w:t>
                          </w:r>
                        </w:p>
                      </w:txbxContent>
                    </v:textbox>
                  </v:rect>
                  <v:rect id="Rectangle 68" o:spid="_x0000_s1066" style="position:absolute;left:4694;top:3462;width:395;height:3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tF9cAA&#10;AADbAAAADwAAAGRycy9kb3ducmV2LnhtbESPQWsCMRSE7wX/Q3iCt5pVRO3WKCIK9ui2F2+Pzetm&#10;6eZlSaLGf2+EgsdhZr5hVptkO3ElH1rHCibjAgRx7XTLjYKf78P7EkSIyBo7x6TgTgE268HbCkvt&#10;bnyiaxUbkSEcSlRgYuxLKUNtyGIYu544e7/OW4xZ+kZqj7cMt52cFsVcWmw5LxjsaWeo/qsuNlOO&#10;PZvWTXDrZ0Vlz19pf/pISo2GafsJIlKKr/B/+6gVzBfw/JJ/gFw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mtF9cAAAADbAAAADwAAAAAAAAAAAAAAAACYAgAAZHJzL2Rvd25y&#10;ZXYueG1sUEsFBgAAAAAEAAQA9QAAAIUDAAAAAA==&#10;" filled="f" stroked="f" strokecolor="white">
                    <v:textbox inset="0,0,0,0">
                      <w:txbxContent>
                        <w:p w:rsidR="00844331" w:rsidRDefault="00844331" w:rsidP="00844331">
                          <w:pPr>
                            <w:rPr>
                              <w:rFonts w:hint="eastAsia"/>
                              <w:i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</w:rPr>
                            <w:t>m</w:t>
                          </w:r>
                        </w:p>
                      </w:txbxContent>
                    </v:textbox>
                  </v:rect>
                </v:group>
                <w10:wrap type="square"/>
              </v:group>
            </w:pict>
          </mc:Fallback>
        </mc:AlternateContent>
      </w:r>
    </w:p>
    <w:sectPr w:rsidR="004B07C5" w:rsidRPr="008443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B3A16" w:rsidRDefault="00AB3A16" w:rsidP="00526541">
      <w:r>
        <w:separator/>
      </w:r>
    </w:p>
  </w:endnote>
  <w:endnote w:type="continuationSeparator" w:id="0">
    <w:p w:rsidR="00AB3A16" w:rsidRDefault="00AB3A16" w:rsidP="005265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SJ-PK74820000223-Identity-H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B3A16" w:rsidRDefault="00AB3A16" w:rsidP="00526541">
      <w:r>
        <w:separator/>
      </w:r>
    </w:p>
  </w:footnote>
  <w:footnote w:type="continuationSeparator" w:id="0">
    <w:p w:rsidR="00AB3A16" w:rsidRDefault="00AB3A16" w:rsidP="005265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03D7D46"/>
    <w:multiLevelType w:val="multilevel"/>
    <w:tmpl w:val="917A5D0C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2EA34D9E"/>
    <w:multiLevelType w:val="hybridMultilevel"/>
    <w:tmpl w:val="DB003BD0"/>
    <w:lvl w:ilvl="0" w:tplc="C28271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B887DCA"/>
    <w:multiLevelType w:val="hybridMultilevel"/>
    <w:tmpl w:val="42F2CBBE"/>
    <w:lvl w:ilvl="0" w:tplc="67161E56">
      <w:start w:val="1"/>
      <w:numFmt w:val="decimal"/>
      <w:lvlText w:val="%1．"/>
      <w:lvlJc w:val="left"/>
      <w:pPr>
        <w:ind w:left="420" w:hanging="4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6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0CC8"/>
    <w:rsid w:val="00116993"/>
    <w:rsid w:val="001F0CC8"/>
    <w:rsid w:val="004B07C5"/>
    <w:rsid w:val="00526541"/>
    <w:rsid w:val="006B53FF"/>
    <w:rsid w:val="00844331"/>
    <w:rsid w:val="00AA6627"/>
    <w:rsid w:val="00AB3A16"/>
    <w:rsid w:val="00B22678"/>
    <w:rsid w:val="00DA5E55"/>
    <w:rsid w:val="00F907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A2033EA-91C5-48B8-9443-D048A743C1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F0CC8"/>
    <w:pPr>
      <w:widowControl w:val="0"/>
      <w:jc w:val="both"/>
    </w:pPr>
    <w:rPr>
      <w:rFonts w:ascii="Calibri" w:eastAsia="宋体" w:hAnsi="Calibri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">
    <w:name w:val="Char"/>
    <w:basedOn w:val="a"/>
    <w:rsid w:val="00116993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styleId="a3">
    <w:name w:val="List Paragraph"/>
    <w:basedOn w:val="a"/>
    <w:uiPriority w:val="34"/>
    <w:qFormat/>
    <w:rsid w:val="00116993"/>
    <w:pPr>
      <w:ind w:firstLineChars="200" w:firstLine="420"/>
    </w:pPr>
  </w:style>
  <w:style w:type="paragraph" w:styleId="a4">
    <w:name w:val="header"/>
    <w:basedOn w:val="a"/>
    <w:link w:val="Char0"/>
    <w:uiPriority w:val="99"/>
    <w:unhideWhenUsed/>
    <w:rsid w:val="0052654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526541"/>
    <w:rPr>
      <w:rFonts w:ascii="Calibri" w:eastAsia="宋体" w:hAnsi="Calibri" w:cs="Times New Roman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52654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526541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2681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gi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jpeg"/><Relationship Id="rId25" Type="http://schemas.openxmlformats.org/officeDocument/2006/relationships/image" Target="media/image9.gi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e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31</Words>
  <Characters>751</Characters>
  <Application>Microsoft Office Word</Application>
  <DocSecurity>0</DocSecurity>
  <Lines>6</Lines>
  <Paragraphs>1</Paragraphs>
  <ScaleCrop>false</ScaleCrop>
  <Company/>
  <LinksUpToDate>false</LinksUpToDate>
  <CharactersWithSpaces>8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ng</dc:creator>
  <cp:keywords/>
  <dc:description/>
  <cp:lastModifiedBy>Think</cp:lastModifiedBy>
  <cp:revision>4</cp:revision>
  <dcterms:created xsi:type="dcterms:W3CDTF">2020-02-14T06:29:00Z</dcterms:created>
  <dcterms:modified xsi:type="dcterms:W3CDTF">2020-03-12T07:39:00Z</dcterms:modified>
</cp:coreProperties>
</file>